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</p:sldMasterIdLst>
  <p:notesMasterIdLst>
    <p:notesMasterId r:id="rId18"/>
  </p:notesMasterIdLst>
  <p:handoutMasterIdLst>
    <p:handoutMasterId r:id="rId19"/>
  </p:handoutMasterIdLst>
  <p:sldIdLst>
    <p:sldId id="356" r:id="rId3"/>
    <p:sldId id="416" r:id="rId4"/>
    <p:sldId id="417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27" r:id="rId15"/>
    <p:sldId id="428" r:id="rId16"/>
    <p:sldId id="42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3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1: Introduction to a Neural Network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1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2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3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4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5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5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6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7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8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9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7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1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3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4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53</TotalTime>
  <Words>1973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Times New Roman</vt:lpstr>
      <vt:lpstr>Wingdings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8</cp:revision>
  <dcterms:created xsi:type="dcterms:W3CDTF">2002-09-12T17:13:32Z</dcterms:created>
  <dcterms:modified xsi:type="dcterms:W3CDTF">2021-03-31T13:55:28Z</dcterms:modified>
</cp:coreProperties>
</file>